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11B" w:rsidRDefault="00777AE4" w:rsidP="00777AE4">
      <w:pPr>
        <w:jc w:val="center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ំណែរលំហាត់តេស្ត សាលា</w:t>
      </w:r>
      <w:r w:rsidRPr="00777AE4"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MSC</w:t>
      </w:r>
    </w:p>
    <w:p w:rsidR="00777AE4" w:rsidRDefault="009215F8" w:rsidP="00777AE4">
      <w:pPr>
        <w:spacing w:after="0" w:line="240" w:lineRule="auto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45180</wp:posOffset>
                </wp:positionH>
                <wp:positionV relativeFrom="paragraph">
                  <wp:posOffset>278130</wp:posOffset>
                </wp:positionV>
                <wp:extent cx="2542540" cy="1875790"/>
                <wp:effectExtent l="0" t="0" r="10160" b="1016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2540" cy="1875790"/>
                          <a:chOff x="0" y="0"/>
                          <a:chExt cx="2542540" cy="1875790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19050" y="0"/>
                            <a:ext cx="2523490" cy="1875790"/>
                            <a:chOff x="-419100" y="-66675"/>
                            <a:chExt cx="2523490" cy="1875790"/>
                          </a:xfrm>
                        </wpg:grpSpPr>
                        <wpg:grpSp>
                          <wpg:cNvPr id="77" name="Group 77"/>
                          <wpg:cNvGrpSpPr/>
                          <wpg:grpSpPr>
                            <a:xfrm>
                              <a:off x="0" y="-66675"/>
                              <a:ext cx="2104390" cy="1875790"/>
                              <a:chOff x="0" y="-66675"/>
                              <a:chExt cx="2104390" cy="1875795"/>
                            </a:xfrm>
                          </wpg:grpSpPr>
                          <wpg:grpSp>
                            <wpg:cNvPr id="56" name="Group 56"/>
                            <wpg:cNvGrpSpPr/>
                            <wpg:grpSpPr>
                              <a:xfrm>
                                <a:off x="0" y="-66675"/>
                                <a:ext cx="2104390" cy="1875795"/>
                                <a:chOff x="0" y="-8142"/>
                                <a:chExt cx="1866900" cy="1598817"/>
                              </a:xfrm>
                            </wpg:grpSpPr>
                            <wpg:grpSp>
                              <wpg:cNvPr id="57" name="Group 57"/>
                              <wpg:cNvGrpSpPr/>
                              <wpg:grpSpPr>
                                <a:xfrm>
                                  <a:off x="238125" y="152400"/>
                                  <a:ext cx="1295400" cy="1009650"/>
                                  <a:chOff x="-9525" y="9525"/>
                                  <a:chExt cx="1295400" cy="1009650"/>
                                </a:xfrm>
                              </wpg:grpSpPr>
                              <wps:wsp>
                                <wps:cNvPr id="58" name="Straight Arrow Connector 58"/>
                                <wps:cNvCnPr/>
                                <wps:spPr>
                                  <a:xfrm flipV="1">
                                    <a:off x="0" y="9525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9" name="Straight Arrow Connector 59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278851" y="-8142"/>
                                  <a:ext cx="549254" cy="2354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9215F8" w:rsidRDefault="009215F8" w:rsidP="009215F8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a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)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9215F8" w:rsidRDefault="009215F8" w:rsidP="009215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66" type="#_x0000_t75" style="width:36pt;height:21.75pt" o:ole="">
                                          <v:imagedata r:id="rId4" o:title=""/>
                                        </v:shape>
                                        <o:OLEObject Type="Embed" ProgID="Equation.DSMT4" ShapeID="_x0000_i1066" DrawAspect="Content" ObjectID="_1573146108" r:id="rId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9215F8" w:rsidRDefault="009215F8" w:rsidP="009215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67" type="#_x0000_t75" style="width:10.5pt;height:14.25pt" o:ole="">
                                          <v:imagedata r:id="rId6" o:title=""/>
                                        </v:shape>
                                        <o:OLEObject Type="Embed" ProgID="Equation.DSMT4" ShapeID="_x0000_i1067" DrawAspect="Content" ObjectID="_1573146109" r:id="rId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69" name="Picture 69" descr="C:\Users\SOUM Som On\AppData\Local\Microsoft\Windows\INetCache\Content.Word\isotem.gi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 rot="16200000">
                                <a:off x="323848" y="219076"/>
                                <a:ext cx="1095378" cy="9715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72" name="Straight Connector 72"/>
                            <wps:cNvCnPr/>
                            <wps:spPr>
                              <a:xfrm flipH="1">
                                <a:off x="276225" y="30480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" name="Straight Connector 74"/>
                            <wps:cNvCnPr/>
                            <wps:spPr>
                              <a:xfrm flipH="1">
                                <a:off x="274831" y="1104900"/>
                                <a:ext cx="233561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" name="Straight Connector 75"/>
                            <wps:cNvCnPr/>
                            <wps:spPr>
                              <a:xfrm>
                                <a:off x="1304925" y="1085853"/>
                                <a:ext cx="0" cy="205891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" name="Straight Connector 76"/>
                            <wps:cNvCnPr/>
                            <wps:spPr>
                              <a:xfrm>
                                <a:off x="504825" y="1120419"/>
                                <a:ext cx="0" cy="18224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8" name="Text Box 78"/>
                          <wps:cNvSpPr txBox="1"/>
                          <wps:spPr>
                            <a:xfrm>
                              <a:off x="-419100" y="948370"/>
                              <a:ext cx="657225" cy="30416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9215F8" w:rsidRDefault="009215F8" w:rsidP="009215F8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sup>
                                    </m:sSup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Text Box 80"/>
                          <wps:cNvSpPr txBox="1"/>
                          <wps:spPr>
                            <a:xfrm>
                              <a:off x="361950" y="1304925"/>
                              <a:ext cx="219075" cy="30416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9215F8" w:rsidRDefault="009215F8" w:rsidP="009215F8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Text Box 81"/>
                          <wps:cNvSpPr txBox="1"/>
                          <wps:spPr>
                            <a:xfrm>
                              <a:off x="1181100" y="1314450"/>
                              <a:ext cx="219075" cy="30416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9215F8" w:rsidRDefault="009215F8" w:rsidP="009215F8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Text Box 1"/>
                        <wps:cNvSpPr txBox="1"/>
                        <wps:spPr>
                          <a:xfrm>
                            <a:off x="0" y="247650"/>
                            <a:ext cx="657225" cy="304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215F8" w:rsidRDefault="009215F8" w:rsidP="009215F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6" style="position:absolute;left:0;text-align:left;margin-left:263.4pt;margin-top:21.9pt;width:200.2pt;height:147.7pt;z-index:251661312" coordsize="25425,18757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">
                <v:group id="Group 4" o:spid="_x0000_s1027" style="position:absolute;left:190;width:25235;height:18757" coordorigin="-4191,-666" coordsize="25234,18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77" o:spid="_x0000_s1028" style="position:absolute;top:-666;width:21043;height:18757" coordorigin=",-666" coordsize="21043,18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<v:group id="Group 56" o:spid="_x0000_s1029" style="position:absolute;top:-666;width:21043;height:18757" coordorigin=",-81" coordsize="18669,15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group id="Group 57" o:spid="_x0000_s103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58" o:spid="_x0000_s103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59" o:spid="_x0000_s103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    <v:stroke endarrow="block" joinstyle="miter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0" o:spid="_x0000_s1033" type="#_x0000_t202" style="position:absolute;left:2788;top:-81;width:5493;height:2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" fillcolor="white [3201]" strokecolor="white [3212]" strokeweight=".5pt">
                        <v:textbox>
                          <w:txbxContent>
                            <w:p w:rsidR="009215F8" w:rsidRDefault="009215F8" w:rsidP="009215F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P(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Pa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1" o:spid="_x0000_s103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9215F8" w:rsidRDefault="009215F8" w:rsidP="009215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066" type="#_x0000_t75" style="width:36pt;height:21.75pt" o:ole="">
                                    <v:imagedata r:id="rId4" o:title=""/>
                                  </v:shape>
                                  <o:OLEObject Type="Embed" ProgID="Equation.DSMT4" ShapeID="_x0000_i1066" DrawAspect="Content" ObjectID="_1573146108" r:id="rId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62" o:spid="_x0000_s1035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9215F8" w:rsidRDefault="009215F8" w:rsidP="009215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067" type="#_x0000_t75" style="width:10.5pt;height:14.25pt" o:ole="">
                                    <v:imagedata r:id="rId6" o:title=""/>
                                  </v:shape>
                                  <o:OLEObject Type="Embed" ProgID="Equation.DSMT4" ShapeID="_x0000_i1067" DrawAspect="Content" ObjectID="_1573146109" r:id="rId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Picture 69" o:spid="_x0000_s1036" type="#_x0000_t75" style="position:absolute;left:3238;top:2190;width:10954;height:9716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">
                      <v:imagedata r:id="rId11" o:title="isotem"/>
                      <v:path arrowok="t"/>
                    </v:shape>
                    <v:line id="Straight Connector 72" o:spid="_x0000_s1037" style="position:absolute;flip:x;visibility:visible;mso-wrap-style:square" from="2762,3048" to="504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" strokecolor="#ed7d31 [3205]" strokeweight=".5pt">
                      <v:stroke dashstyle="dash" joinstyle="miter"/>
                    </v:line>
                    <v:line id="Straight Connector 74" o:spid="_x0000_s1038" style="position:absolute;flip:x;visibility:visible;mso-wrap-style:square" from="2748,11049" to="508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" strokecolor="#ed7d31 [3205]" strokeweight=".5pt">
                      <v:stroke dashstyle="dash" joinstyle="miter"/>
                    </v:line>
                    <v:line id="Straight Connector 75" o:spid="_x0000_s1039" style="position:absolute;visibility:visible;mso-wrap-style:square" from="13049,10858" to="13049,12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" strokecolor="#ed7d31 [3205]" strokeweight=".5pt">
                      <v:stroke dashstyle="dash" joinstyle="miter"/>
                    </v:line>
                    <v:line id="Straight Connector 76" o:spid="_x0000_s1040" style="position:absolute;visibility:visible;mso-wrap-style:square" from="5048,11204" to="5048,13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" strokecolor="#ed7d31 [3205]" strokeweight=".5pt">
                      <v:stroke dashstyle="dash" joinstyle="miter"/>
                    </v:line>
                  </v:group>
                  <v:shape id="Text Box 78" o:spid="_x0000_s1041" type="#_x0000_t202" style="position:absolute;left:-4191;top:9483;width:6572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" fillcolor="white [3201]" strokecolor="white [3212]" strokeweight=".5pt">
                    <v:textbox>
                      <w:txbxContent>
                        <w:p w:rsidR="009215F8" w:rsidRDefault="009215F8" w:rsidP="009215F8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p>
                              </m:sSup>
                            </m:oMath>
                          </m:oMathPara>
                        </w:p>
                      </w:txbxContent>
                    </v:textbox>
                  </v:shape>
                  <v:shape id="Text Box 80" o:spid="_x0000_s1042" type="#_x0000_t202" style="position:absolute;left:3619;top:13049;width:2191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" fillcolor="white [3201]" strokecolor="white [3212]" strokeweight=".5pt">
                    <v:textbox>
                      <w:txbxContent>
                        <w:p w:rsidR="009215F8" w:rsidRDefault="009215F8" w:rsidP="009215F8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81" o:spid="_x0000_s1043" type="#_x0000_t202" style="position:absolute;left:11811;top:13144;width:2190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9215F8" w:rsidRDefault="009215F8" w:rsidP="009215F8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Text Box 1" o:spid="_x0000_s1044" type="#_x0000_t202" style="position:absolute;top:2476;width:6572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" fillcolor="white [3201]" strokecolor="white [3212]" strokeweight=".5pt">
                  <v:textbox>
                    <w:txbxContent>
                      <w:p w:rsidR="009215F8" w:rsidRDefault="009215F8" w:rsidP="009215F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777AE4">
        <w:rPr>
          <w:rFonts w:ascii="Kh Content" w:hAnsi="Kh Content" w:cs="Kh Content" w:hint="cs"/>
          <w:sz w:val="24"/>
          <w:szCs w:val="24"/>
          <w:cs/>
          <w:lang w:bidi="km-KH"/>
        </w:rPr>
        <w:t>១.ដ្យាក្រាម</w:t>
      </w:r>
      <w:r w:rsidR="00777AE4" w:rsidRPr="00777AE4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573146102" r:id="rId13"/>
        </w:object>
      </w:r>
      <w:r w:rsidR="00777AE4">
        <w:rPr>
          <w:rFonts w:ascii="Kh Content" w:hAnsi="Kh Content" w:cs="Kh Content"/>
          <w:sz w:val="24"/>
          <w:szCs w:val="24"/>
          <w:cs/>
          <w:lang w:bidi="km-KH"/>
        </w:rPr>
        <w:t>ក្នុងរូបជាដ្យាក្រាមតាងវដ្តនៃលំនាំប្រព</w:t>
      </w:r>
      <w:r w:rsidR="00777AE4">
        <w:rPr>
          <w:rFonts w:ascii="Kh Content" w:hAnsi="Kh Content" w:cs="Kh Content" w:hint="cs"/>
          <w:sz w:val="24"/>
          <w:szCs w:val="24"/>
          <w:cs/>
          <w:lang w:bidi="km-KH"/>
        </w:rPr>
        <w:t>័</w:t>
      </w:r>
      <w:r w:rsidR="00777AE4">
        <w:rPr>
          <w:rFonts w:ascii="Kh Content" w:hAnsi="Kh Content" w:cs="Kh Content"/>
          <w:sz w:val="24"/>
          <w:szCs w:val="24"/>
          <w:cs/>
          <w:lang w:bidi="km-KH"/>
        </w:rPr>
        <w:t>ន្ធ</w:t>
      </w:r>
      <w:r w:rsidR="00777AE4">
        <w:rPr>
          <w:rFonts w:ascii="Kh Content" w:hAnsi="Kh Content" w:cs="Kh Content" w:hint="cs"/>
          <w:sz w:val="24"/>
          <w:szCs w:val="24"/>
          <w:cs/>
          <w:lang w:bidi="km-KH"/>
        </w:rPr>
        <w:t>ឧស្ម័នម៉ូណូអាតូម មួយដែលលំនាំពី</w:t>
      </w:r>
      <w:r w:rsidR="00777AE4" w:rsidRPr="00777AE4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740" w:dyaOrig="279">
          <v:shape id="_x0000_i1030" type="#_x0000_t75" style="width:36.75pt;height:14.25pt" o:ole="">
            <v:imagedata r:id="rId14" o:title=""/>
          </v:shape>
          <o:OLEObject Type="Embed" ProgID="Equation.DSMT4" ShapeID="_x0000_i1030" DrawAspect="Content" ObjectID="_1573146103" r:id="rId15"/>
        </w:object>
      </w:r>
      <w:r w:rsidR="00777AE4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777AE4">
        <w:rPr>
          <w:rFonts w:ascii="Kh Content" w:hAnsi="Kh Content" w:cs="Kh Content" w:hint="cs"/>
          <w:sz w:val="24"/>
          <w:szCs w:val="24"/>
          <w:cs/>
          <w:lang w:bidi="km-KH"/>
        </w:rPr>
        <w:t>ប្រព័ន្ធមានសីតុណ្ហភាពថេរ។</w:t>
      </w:r>
    </w:p>
    <w:p w:rsidR="00777AE4" w:rsidRDefault="00777AE4" w:rsidP="00777AE4">
      <w:pPr>
        <w:spacing w:after="0" w:line="240" w:lineRule="auto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រៀបរាប់ឈ្មោះវគ្គទាំងបី?</w:t>
      </w:r>
    </w:p>
    <w:p w:rsidR="00777AE4" w:rsidRDefault="00777AE4" w:rsidP="00777AE4">
      <w:pPr>
        <w:spacing w:after="0" w:line="240" w:lineRule="auto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សរុប?</w:t>
      </w:r>
      <w:r w:rsidRPr="00777AE4">
        <w:rPr>
          <w:rFonts w:ascii="Kh Content" w:hAnsi="Kh Content" w:cs="Kh Content" w:hint="cs"/>
          <w:noProof/>
          <w:sz w:val="24"/>
          <w:szCs w:val="24"/>
          <w:lang w:bidi="km-KH"/>
        </w:rPr>
        <w:t xml:space="preserve"> </w:t>
      </w:r>
    </w:p>
    <w:p w:rsidR="00777AE4" w:rsidRDefault="00777AE4" w:rsidP="00777AE4">
      <w:pPr>
        <w:spacing w:after="0" w:line="240" w:lineRule="auto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បម្រែបម្រួលថាមពលក្នុង?</w:t>
      </w:r>
    </w:p>
    <w:p w:rsidR="00777AE4" w:rsidRDefault="00777AE4" w:rsidP="00777AE4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ថាមពលកម្តៅក្នុងលំនាំ</w:t>
      </w:r>
      <w:r w:rsidRPr="00777AE4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740" w:dyaOrig="279">
          <v:shape id="_x0000_i1033" type="#_x0000_t75" style="width:36.75pt;height:14.25pt" o:ole="">
            <v:imagedata r:id="rId16" o:title=""/>
          </v:shape>
          <o:OLEObject Type="Embed" ProgID="Equation.DSMT4" ShapeID="_x0000_i1033" DrawAspect="Content" ObjectID="_1573146104" r:id="rId1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?</w:t>
      </w:r>
    </w:p>
    <w:p w:rsidR="00777AE4" w:rsidRDefault="00777AE4" w:rsidP="00777AE4">
      <w:pPr>
        <w:spacing w:after="0" w:line="240" w:lineRule="auto"/>
        <w:jc w:val="center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ម្លើយ</w:t>
      </w:r>
    </w:p>
    <w:p w:rsidR="009215F8" w:rsidRDefault="009215F8" w:rsidP="009215F8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777AE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រៀបរាប់ឈ្មោះវគ្គទាំងបី</w:t>
      </w:r>
    </w:p>
    <w:p w:rsidR="009215F8" w:rsidRPr="009215F8" w:rsidRDefault="009215F8" w:rsidP="009215F8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bidi="km-KH"/>
        </w:rPr>
      </w:pPr>
      <w:r w:rsidRPr="009215F8">
        <w:rPr>
          <w:rFonts w:ascii="Khmer OS Siemreap" w:hAnsi="Khmer OS Siemreap" w:cs="Khmer OS Siemreap"/>
          <w:position w:val="-6"/>
          <w:sz w:val="24"/>
          <w:szCs w:val="24"/>
          <w:lang w:bidi="km-KH"/>
        </w:rPr>
        <w:object w:dxaOrig="740" w:dyaOrig="279">
          <v:shape id="_x0000_i1100" type="#_x0000_t75" style="width:36.75pt;height:14.25pt" o:ole="">
            <v:imagedata r:id="rId18" o:title=""/>
          </v:shape>
          <o:OLEObject Type="Embed" ProgID="Equation.DSMT4" ShapeID="_x0000_i1100" DrawAspect="Content" ObjectID="_1573146105" r:id="rId19"/>
        </w:object>
      </w:r>
      <w:r w:rsidRPr="009215F8">
        <w:rPr>
          <w:rFonts w:ascii="Khmer OS Siemreap" w:hAnsi="Khmer OS Siemreap" w:cs="Khmer OS Siemreap"/>
          <w:sz w:val="24"/>
          <w:szCs w:val="24"/>
          <w:lang w:bidi="km-KH"/>
        </w:rPr>
        <w:t xml:space="preserve"> </w:t>
      </w:r>
      <w:r w:rsidRPr="009215F8">
        <w:rPr>
          <w:rFonts w:ascii="Khmer OS Siemreap" w:hAnsi="Khmer OS Siemreap" w:cs="Khmer OS Siemreap"/>
          <w:sz w:val="24"/>
          <w:szCs w:val="24"/>
          <w:cs/>
          <w:lang w:bidi="km-KH"/>
        </w:rPr>
        <w:t>ជាលំនាំអ៊ីសូករ</w:t>
      </w:r>
    </w:p>
    <w:p w:rsidR="009215F8" w:rsidRPr="009215F8" w:rsidRDefault="009215F8" w:rsidP="009215F8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bidi="km-KH"/>
        </w:rPr>
      </w:pPr>
      <w:r w:rsidRPr="009215F8">
        <w:rPr>
          <w:rFonts w:ascii="Khmer OS Siemreap" w:hAnsi="Khmer OS Siemreap" w:cs="Khmer OS Siemreap"/>
          <w:position w:val="-6"/>
          <w:sz w:val="24"/>
          <w:szCs w:val="24"/>
          <w:cs/>
          <w:lang w:bidi="km-KH"/>
        </w:rPr>
        <w:object w:dxaOrig="740" w:dyaOrig="279">
          <v:shape id="_x0000_i1103" type="#_x0000_t75" style="width:36.75pt;height:14.25pt" o:ole="">
            <v:imagedata r:id="rId20" o:title=""/>
          </v:shape>
          <o:OLEObject Type="Embed" ProgID="Equation.DSMT4" ShapeID="_x0000_i1103" DrawAspect="Content" ObjectID="_1573146106" r:id="rId21"/>
        </w:object>
      </w:r>
      <w:r w:rsidRPr="009215F8">
        <w:rPr>
          <w:rFonts w:ascii="Khmer OS Siemreap" w:hAnsi="Khmer OS Siemreap" w:cs="Khmer OS Siemreap"/>
          <w:sz w:val="24"/>
          <w:szCs w:val="24"/>
          <w:cs/>
          <w:lang w:bidi="km-KH"/>
        </w:rPr>
        <w:t xml:space="preserve"> ជាលំនាំអ៊ីសូទែម</w:t>
      </w:r>
    </w:p>
    <w:p w:rsidR="009215F8" w:rsidRDefault="009215F8" w:rsidP="009215F8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bidi="km-KH"/>
        </w:rPr>
      </w:pPr>
      <w:r w:rsidRPr="009215F8">
        <w:rPr>
          <w:rFonts w:ascii="Khmer OS Siemreap" w:hAnsi="Khmer OS Siemreap" w:cs="Khmer OS Siemreap"/>
          <w:position w:val="-6"/>
          <w:sz w:val="24"/>
          <w:szCs w:val="24"/>
          <w:cs/>
          <w:lang w:bidi="km-KH"/>
        </w:rPr>
        <w:object w:dxaOrig="740" w:dyaOrig="279">
          <v:shape id="_x0000_i1106" type="#_x0000_t75" style="width:36.75pt;height:14.25pt" o:ole="">
            <v:imagedata r:id="rId22" o:title=""/>
          </v:shape>
          <o:OLEObject Type="Embed" ProgID="Equation.DSMT4" ShapeID="_x0000_i1106" DrawAspect="Content" ObjectID="_1573146107" r:id="rId23"/>
        </w:object>
      </w:r>
      <w:r w:rsidRPr="009215F8">
        <w:rPr>
          <w:rFonts w:ascii="Khmer OS Siemreap" w:hAnsi="Khmer OS Siemreap" w:cs="Khmer OS Siemreap"/>
          <w:sz w:val="24"/>
          <w:szCs w:val="24"/>
          <w:cs/>
          <w:lang w:bidi="km-KH"/>
        </w:rPr>
        <w:t xml:space="preserve"> ជាលំនាំអ៊ីសូបារ</w:t>
      </w:r>
    </w:p>
    <w:p w:rsidR="009215F8" w:rsidRPr="009215F8" w:rsidRDefault="009215F8" w:rsidP="009215F8">
      <w:pPr>
        <w:spacing w:after="0" w:line="240" w:lineRule="auto"/>
        <w:jc w:val="both"/>
        <w:rPr>
          <w:rFonts w:ascii="Khmer OS Siemreap" w:hAnsi="Khmer OS Siemreap" w:cs="Khmer OS Siemreap" w:hint="cs"/>
          <w:b/>
          <w:bCs/>
          <w:sz w:val="24"/>
          <w:szCs w:val="24"/>
          <w:cs/>
          <w:lang w:bidi="km-KH"/>
        </w:rPr>
      </w:pPr>
      <w:bookmarkStart w:id="0" w:name="_GoBack"/>
      <w:bookmarkEnd w:id="0"/>
    </w:p>
    <w:p w:rsidR="00777AE4" w:rsidRPr="00777AE4" w:rsidRDefault="00777AE4" w:rsidP="00777AE4">
      <w:pPr>
        <w:spacing w:after="0" w:line="240" w:lineRule="auto"/>
        <w:jc w:val="both"/>
        <w:rPr>
          <w:rFonts w:ascii="Kh Content" w:hAnsi="Kh Content" w:cs="Kh Content" w:hint="cs"/>
          <w:sz w:val="24"/>
          <w:szCs w:val="24"/>
          <w:cs/>
          <w:lang w:bidi="km-KH"/>
        </w:rPr>
      </w:pPr>
    </w:p>
    <w:sectPr w:rsidR="00777AE4" w:rsidRPr="00777AE4" w:rsidSect="00777AE4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7AE4"/>
    <w:rsid w:val="0041311B"/>
    <w:rsid w:val="00501D94"/>
    <w:rsid w:val="00777AE4"/>
    <w:rsid w:val="00921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F99F4C"/>
  <w15:chartTrackingRefBased/>
  <w15:docId w15:val="{0C5F32AF-875B-4294-94D2-B8CD2B341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1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gif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1</cp:revision>
  <dcterms:created xsi:type="dcterms:W3CDTF">2017-11-25T12:54:00Z</dcterms:created>
  <dcterms:modified xsi:type="dcterms:W3CDTF">2017-11-25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